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155427" w14:textId="7C45099B" w:rsidR="00320756" w:rsidRPr="00A63686" w:rsidRDefault="00320756">
      <w:pPr>
        <w:rPr>
          <w:u w:val="single"/>
          <w:lang w:val="en-GB"/>
        </w:rPr>
      </w:pPr>
      <w:r w:rsidRPr="00A63686">
        <w:rPr>
          <w:u w:val="single"/>
        </w:rPr>
        <w:t>Άσκηση</w:t>
      </w:r>
      <w:r w:rsidR="00A63686">
        <w:rPr>
          <w:u w:val="single"/>
          <w:lang w:val="en-GB"/>
        </w:rPr>
        <w:t xml:space="preserve"> 1.</w:t>
      </w:r>
    </w:p>
    <w:p w14:paraId="1DEE8F26" w14:textId="77777777" w:rsidR="00320756" w:rsidRDefault="00320756"/>
    <w:p w14:paraId="7C8E94DC" w14:textId="6C2D6EA3" w:rsidR="00320756" w:rsidRDefault="00320756">
      <w:r>
        <w:t>Συμπληρώστε τα αντιδρώντα ή τα προϊόντα των παρακάτω αντιδράσεων πολυμερισμού</w:t>
      </w:r>
      <w:r w:rsidR="00355541">
        <w:t>:</w:t>
      </w:r>
    </w:p>
    <w:p w14:paraId="12154E00" w14:textId="77777777" w:rsidR="00355541" w:rsidRDefault="00355541"/>
    <w:p w14:paraId="7C15B52F" w14:textId="66D65255" w:rsidR="00355541" w:rsidRDefault="00355541">
      <w:r>
        <w:t>1.</w:t>
      </w:r>
    </w:p>
    <w:p w14:paraId="718CF441" w14:textId="3D93D033" w:rsidR="00355541" w:rsidRDefault="00A504F2">
      <w:r>
        <w:object w:dxaOrig="9569" w:dyaOrig="670" w14:anchorId="6F661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57.35pt;height:25.2pt" o:ole="">
            <v:imagedata r:id="rId4" o:title=""/>
          </v:shape>
          <o:OLEObject Type="Embed" ProgID="ChemDraw.Document.6.0" ShapeID="_x0000_i1035" DrawAspect="Content" ObjectID="_1821690710" r:id="rId5"/>
        </w:object>
      </w:r>
    </w:p>
    <w:p w14:paraId="69934177" w14:textId="77777777" w:rsidR="00355541" w:rsidRDefault="00355541"/>
    <w:p w14:paraId="22D4C625" w14:textId="673A6412" w:rsidR="00355541" w:rsidRDefault="00355541">
      <w:r>
        <w:t xml:space="preserve">2. </w:t>
      </w:r>
    </w:p>
    <w:p w14:paraId="6358C39C" w14:textId="3302BA3D" w:rsidR="000567DF" w:rsidRDefault="000567DF">
      <w:r>
        <w:object w:dxaOrig="9604" w:dyaOrig="1159" w14:anchorId="1C1FF47C">
          <v:shape id="_x0000_i1039" type="#_x0000_t75" style="width:387.4pt;height:46.8pt" o:ole="">
            <v:imagedata r:id="rId6" o:title=""/>
          </v:shape>
          <o:OLEObject Type="Embed" ProgID="ChemDraw.Document.6.0" ShapeID="_x0000_i1039" DrawAspect="Content" ObjectID="_1821690711" r:id="rId7"/>
        </w:object>
      </w:r>
    </w:p>
    <w:p w14:paraId="28FA49CF" w14:textId="77777777" w:rsidR="00837D47" w:rsidRDefault="00837D47"/>
    <w:p w14:paraId="65C344DC" w14:textId="5626BAD3" w:rsidR="00837D47" w:rsidRDefault="00837D47">
      <w:r>
        <w:t xml:space="preserve">3. </w:t>
      </w:r>
    </w:p>
    <w:p w14:paraId="19CDC78A" w14:textId="20D5A017" w:rsidR="00837D47" w:rsidRPr="00A63686" w:rsidRDefault="00A63686">
      <w:pPr>
        <w:rPr>
          <w:lang w:val="en-GB"/>
        </w:rPr>
      </w:pPr>
      <w:r>
        <w:object w:dxaOrig="7745" w:dyaOrig="1183" w14:anchorId="30A6BD4B">
          <v:shape id="_x0000_i1043" type="#_x0000_t75" style="width:291.1pt;height:44.6pt" o:ole="">
            <v:imagedata r:id="rId8" o:title=""/>
          </v:shape>
          <o:OLEObject Type="Embed" ProgID="ChemDraw.Document.6.0" ShapeID="_x0000_i1043" DrawAspect="Content" ObjectID="_1821690712" r:id="rId9"/>
        </w:object>
      </w:r>
    </w:p>
    <w:p w14:paraId="05F31B5C" w14:textId="6AA7042D" w:rsidR="00355541" w:rsidRPr="00320756" w:rsidRDefault="00355541" w:rsidP="00E52DB8">
      <w:pPr>
        <w:jc w:val="right"/>
      </w:pPr>
    </w:p>
    <w:sectPr w:rsidR="00355541" w:rsidRPr="0032075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0409C"/>
    <w:rsid w:val="00012C9D"/>
    <w:rsid w:val="000567DF"/>
    <w:rsid w:val="001E7E3A"/>
    <w:rsid w:val="00320756"/>
    <w:rsid w:val="00347621"/>
    <w:rsid w:val="00355541"/>
    <w:rsid w:val="0060409C"/>
    <w:rsid w:val="0077337E"/>
    <w:rsid w:val="00837D47"/>
    <w:rsid w:val="009A7730"/>
    <w:rsid w:val="00A504F2"/>
    <w:rsid w:val="00A63686"/>
    <w:rsid w:val="00C23C75"/>
    <w:rsid w:val="00E52DB8"/>
    <w:rsid w:val="00FC2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D4D0E1"/>
  <w15:chartTrackingRefBased/>
  <w15:docId w15:val="{BC38F61D-873C-4B2E-9EF0-1C8C7E274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09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0409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0409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0409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0409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0409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0409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0409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0409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09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0409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0409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0409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0409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0409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0409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0409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0409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0409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0409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409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0409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0409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0409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0409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60409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0409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0409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0409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32</Words>
  <Characters>178</Characters>
  <Application>Microsoft Office Word</Application>
  <DocSecurity>0</DocSecurity>
  <Lines>1</Lines>
  <Paragraphs>1</Paragraphs>
  <ScaleCrop>false</ScaleCrop>
  <Company/>
  <LinksUpToDate>false</LinksUpToDate>
  <CharactersWithSpaces>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σπαράκης Γεώργιος</dc:creator>
  <cp:keywords/>
  <dc:description/>
  <cp:lastModifiedBy>Πασπαράκης Γεώργιος</cp:lastModifiedBy>
  <cp:revision>10</cp:revision>
  <dcterms:created xsi:type="dcterms:W3CDTF">2025-10-11T08:25:00Z</dcterms:created>
  <dcterms:modified xsi:type="dcterms:W3CDTF">2025-10-11T09:25:00Z</dcterms:modified>
</cp:coreProperties>
</file>